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9" r:id="rId4"/>
  </p:sldMasterIdLst>
  <p:notesMasterIdLst>
    <p:notesMasterId r:id="rId29"/>
  </p:notesMasterIdLst>
  <p:sldIdLst>
    <p:sldId id="256" r:id="rId5"/>
    <p:sldId id="277" r:id="rId6"/>
    <p:sldId id="278" r:id="rId7"/>
    <p:sldId id="279" r:id="rId8"/>
    <p:sldId id="391" r:id="rId9"/>
    <p:sldId id="392" r:id="rId10"/>
    <p:sldId id="287" r:id="rId11"/>
    <p:sldId id="393" r:id="rId12"/>
    <p:sldId id="394" r:id="rId13"/>
    <p:sldId id="395" r:id="rId14"/>
    <p:sldId id="396" r:id="rId15"/>
    <p:sldId id="397" r:id="rId16"/>
    <p:sldId id="345" r:id="rId17"/>
    <p:sldId id="398" r:id="rId18"/>
    <p:sldId id="399" r:id="rId19"/>
    <p:sldId id="353" r:id="rId20"/>
    <p:sldId id="400" r:id="rId21"/>
    <p:sldId id="401" r:id="rId22"/>
    <p:sldId id="402" r:id="rId23"/>
    <p:sldId id="403" r:id="rId24"/>
    <p:sldId id="404" r:id="rId25"/>
    <p:sldId id="405" r:id="rId26"/>
    <p:sldId id="406" r:id="rId27"/>
    <p:sldId id="407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3" userDrawn="1">
          <p15:clr>
            <a:srgbClr val="A4A3A4"/>
          </p15:clr>
        </p15:guide>
        <p15:guide id="2" pos="3084" userDrawn="1">
          <p15:clr>
            <a:srgbClr val="A4A3A4"/>
          </p15:clr>
        </p15:guide>
        <p15:guide id="3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FDFDF"/>
    <a:srgbClr val="3A9A3A"/>
    <a:srgbClr val="0909FD"/>
    <a:srgbClr val="CE3939"/>
    <a:srgbClr val="FFB7B7"/>
    <a:srgbClr val="30ACEC"/>
    <a:srgbClr val="0A850A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1A3B90-A5F0-4D10-A858-F06B7F1788EB}" v="187" dt="2024-04-28T19:58: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02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464" y="114"/>
      </p:cViewPr>
      <p:guideLst>
        <p:guide orient="horz" pos="2863"/>
        <p:guide pos="308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35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yadh Alshammari" userId="ca8aced9-c928-45ca-81cc-0a6e988ccfb6" providerId="ADAL" clId="{0B1A3B90-A5F0-4D10-A858-F06B7F1788EB}"/>
    <pc:docChg chg="undo custSel addSld delSld modSld sldOrd">
      <pc:chgData name="Riyadh Alshammari" userId="ca8aced9-c928-45ca-81cc-0a6e988ccfb6" providerId="ADAL" clId="{0B1A3B90-A5F0-4D10-A858-F06B7F1788EB}" dt="2024-04-28T19:58:03" v="184" actId="1076"/>
      <pc:docMkLst>
        <pc:docMk/>
      </pc:docMkLst>
      <pc:sldChg chg="modSp">
        <pc:chgData name="Riyadh Alshammari" userId="ca8aced9-c928-45ca-81cc-0a6e988ccfb6" providerId="ADAL" clId="{0B1A3B90-A5F0-4D10-A858-F06B7F1788EB}" dt="2024-04-28T19:56:17.741" v="183" actId="1076"/>
        <pc:sldMkLst>
          <pc:docMk/>
          <pc:sldMk cId="2590662906" sldId="256"/>
        </pc:sldMkLst>
        <pc:spChg chg="mod">
          <ac:chgData name="Riyadh Alshammari" userId="ca8aced9-c928-45ca-81cc-0a6e988ccfb6" providerId="ADAL" clId="{0B1A3B90-A5F0-4D10-A858-F06B7F1788EB}" dt="2024-04-28T19:55:59.587" v="181" actId="1076"/>
          <ac:spMkLst>
            <pc:docMk/>
            <pc:sldMk cId="2590662906" sldId="256"/>
            <ac:spMk id="2" creationId="{74B5BF8C-9D4C-4CB5-AE18-FC5C100374AD}"/>
          </ac:spMkLst>
        </pc:spChg>
        <pc:spChg chg="mod">
          <ac:chgData name="Riyadh Alshammari" userId="ca8aced9-c928-45ca-81cc-0a6e988ccfb6" providerId="ADAL" clId="{0B1A3B90-A5F0-4D10-A858-F06B7F1788EB}" dt="2024-04-28T19:56:17.741" v="183" actId="1076"/>
          <ac:spMkLst>
            <pc:docMk/>
            <pc:sldMk cId="2590662906" sldId="256"/>
            <ac:spMk id="3" creationId="{61AED5C3-8402-41F3-953D-2C2B49106648}"/>
          </ac:spMkLst>
        </pc:spChg>
        <pc:spChg chg="mod">
          <ac:chgData name="Riyadh Alshammari" userId="ca8aced9-c928-45ca-81cc-0a6e988ccfb6" providerId="ADAL" clId="{0B1A3B90-A5F0-4D10-A858-F06B7F1788EB}" dt="2024-04-28T19:55:49.979" v="180" actId="1076"/>
          <ac:spMkLst>
            <pc:docMk/>
            <pc:sldMk cId="2590662906" sldId="256"/>
            <ac:spMk id="4" creationId="{29FF5638-B23F-4E10-9080-E24F20E364AD}"/>
          </ac:spMkLst>
        </pc:spChg>
      </pc:sldChg>
      <pc:sldChg chg="modSp">
        <pc:chgData name="Riyadh Alshammari" userId="ca8aced9-c928-45ca-81cc-0a6e988ccfb6" providerId="ADAL" clId="{0B1A3B90-A5F0-4D10-A858-F06B7F1788EB}" dt="2024-04-28T19:34:39.830" v="0" actId="732"/>
        <pc:sldMkLst>
          <pc:docMk/>
          <pc:sldMk cId="2311266153" sldId="258"/>
        </pc:sldMkLst>
        <pc:picChg chg="mod modCrop">
          <ac:chgData name="Riyadh Alshammari" userId="ca8aced9-c928-45ca-81cc-0a6e988ccfb6" providerId="ADAL" clId="{0B1A3B90-A5F0-4D10-A858-F06B7F1788EB}" dt="2024-04-28T19:34:39.830" v="0" actId="732"/>
          <ac:picMkLst>
            <pc:docMk/>
            <pc:sldMk cId="2311266153" sldId="258"/>
            <ac:picMk id="5" creationId="{602941BE-9331-4FA3-8018-5F528BA0948D}"/>
          </ac:picMkLst>
        </pc:picChg>
      </pc:sldChg>
      <pc:sldChg chg="modSp">
        <pc:chgData name="Riyadh Alshammari" userId="ca8aced9-c928-45ca-81cc-0a6e988ccfb6" providerId="ADAL" clId="{0B1A3B90-A5F0-4D10-A858-F06B7F1788EB}" dt="2024-04-28T19:38:19.023" v="64" actId="207"/>
        <pc:sldMkLst>
          <pc:docMk/>
          <pc:sldMk cId="688237358" sldId="259"/>
        </pc:sldMkLst>
        <pc:graphicFrameChg chg="mod">
          <ac:chgData name="Riyadh Alshammari" userId="ca8aced9-c928-45ca-81cc-0a6e988ccfb6" providerId="ADAL" clId="{0B1A3B90-A5F0-4D10-A858-F06B7F1788EB}" dt="2024-04-28T19:38:19.023" v="64" actId="207"/>
          <ac:graphicFrameMkLst>
            <pc:docMk/>
            <pc:sldMk cId="688237358" sldId="259"/>
            <ac:graphicFrameMk id="5" creationId="{2696549E-32EA-0B58-D36C-981311B07D63}"/>
          </ac:graphicFrameMkLst>
        </pc:graphicFrameChg>
      </pc:sldChg>
      <pc:sldChg chg="addSp modSp">
        <pc:chgData name="Riyadh Alshammari" userId="ca8aced9-c928-45ca-81cc-0a6e988ccfb6" providerId="ADAL" clId="{0B1A3B90-A5F0-4D10-A858-F06B7F1788EB}" dt="2024-04-28T19:44:13.594" v="120" actId="1076"/>
        <pc:sldMkLst>
          <pc:docMk/>
          <pc:sldMk cId="254106729" sldId="262"/>
        </pc:sldMkLst>
        <pc:spChg chg="mod">
          <ac:chgData name="Riyadh Alshammari" userId="ca8aced9-c928-45ca-81cc-0a6e988ccfb6" providerId="ADAL" clId="{0B1A3B90-A5F0-4D10-A858-F06B7F1788EB}" dt="2024-04-28T19:43:27.626" v="112" actId="1076"/>
          <ac:spMkLst>
            <pc:docMk/>
            <pc:sldMk cId="254106729" sldId="262"/>
            <ac:spMk id="3" creationId="{E00F28FA-FC81-4ED5-A71A-A4A7EDE3F3B4}"/>
          </ac:spMkLst>
        </pc:spChg>
        <pc:picChg chg="mod modCrop">
          <ac:chgData name="Riyadh Alshammari" userId="ca8aced9-c928-45ca-81cc-0a6e988ccfb6" providerId="ADAL" clId="{0B1A3B90-A5F0-4D10-A858-F06B7F1788EB}" dt="2024-04-28T19:43:31.686" v="113" actId="1076"/>
          <ac:picMkLst>
            <pc:docMk/>
            <pc:sldMk cId="254106729" sldId="262"/>
            <ac:picMk id="5" creationId="{DF4F0931-DD01-48A5-96DA-2F6FAACCA2F4}"/>
          </ac:picMkLst>
        </pc:picChg>
        <pc:picChg chg="add mod modCrop">
          <ac:chgData name="Riyadh Alshammari" userId="ca8aced9-c928-45ca-81cc-0a6e988ccfb6" providerId="ADAL" clId="{0B1A3B90-A5F0-4D10-A858-F06B7F1788EB}" dt="2024-04-28T19:44:07.655" v="119" actId="1440"/>
          <ac:picMkLst>
            <pc:docMk/>
            <pc:sldMk cId="254106729" sldId="262"/>
            <ac:picMk id="6" creationId="{CE6D108F-3FCE-428A-891A-096E4839B62B}"/>
          </ac:picMkLst>
        </pc:picChg>
        <pc:inkChg chg="add mod">
          <ac:chgData name="Riyadh Alshammari" userId="ca8aced9-c928-45ca-81cc-0a6e988ccfb6" providerId="ADAL" clId="{0B1A3B90-A5F0-4D10-A858-F06B7F1788EB}" dt="2024-04-28T19:44:13.594" v="120" actId="1076"/>
          <ac:inkMkLst>
            <pc:docMk/>
            <pc:sldMk cId="254106729" sldId="262"/>
            <ac:inkMk id="4" creationId="{9ACE7386-BF7D-4BA3-BD29-C343602970E4}"/>
          </ac:inkMkLst>
        </pc:inkChg>
      </pc:sldChg>
      <pc:sldChg chg="addSp delSp modSp">
        <pc:chgData name="Riyadh Alshammari" userId="ca8aced9-c928-45ca-81cc-0a6e988ccfb6" providerId="ADAL" clId="{0B1A3B90-A5F0-4D10-A858-F06B7F1788EB}" dt="2024-04-28T19:45:19.227" v="136" actId="1076"/>
        <pc:sldMkLst>
          <pc:docMk/>
          <pc:sldMk cId="1097085585" sldId="263"/>
        </pc:sldMkLst>
        <pc:picChg chg="del">
          <ac:chgData name="Riyadh Alshammari" userId="ca8aced9-c928-45ca-81cc-0a6e988ccfb6" providerId="ADAL" clId="{0B1A3B90-A5F0-4D10-A858-F06B7F1788EB}" dt="2024-04-28T19:44:47.606" v="123"/>
          <ac:picMkLst>
            <pc:docMk/>
            <pc:sldMk cId="1097085585" sldId="263"/>
            <ac:picMk id="6" creationId="{B3AB889E-3988-4724-899D-77E80149309E}"/>
          </ac:picMkLst>
        </pc:picChg>
        <pc:picChg chg="add mod">
          <ac:chgData name="Riyadh Alshammari" userId="ca8aced9-c928-45ca-81cc-0a6e988ccfb6" providerId="ADAL" clId="{0B1A3B90-A5F0-4D10-A858-F06B7F1788EB}" dt="2024-04-28T19:45:17.589" v="135" actId="1076"/>
          <ac:picMkLst>
            <pc:docMk/>
            <pc:sldMk cId="1097085585" sldId="263"/>
            <ac:picMk id="7" creationId="{254139AB-BA4F-49F6-8DEF-97563751C399}"/>
          </ac:picMkLst>
        </pc:picChg>
        <pc:picChg chg="add mod">
          <ac:chgData name="Riyadh Alshammari" userId="ca8aced9-c928-45ca-81cc-0a6e988ccfb6" providerId="ADAL" clId="{0B1A3B90-A5F0-4D10-A858-F06B7F1788EB}" dt="2024-04-28T19:45:19.227" v="136" actId="1076"/>
          <ac:picMkLst>
            <pc:docMk/>
            <pc:sldMk cId="1097085585" sldId="263"/>
            <ac:picMk id="8" creationId="{F3539667-9951-4F3F-8F4F-DE6EC6223594}"/>
          </ac:picMkLst>
        </pc:picChg>
      </pc:sldChg>
      <pc:sldChg chg="addSp delSp modSp ord">
        <pc:chgData name="Riyadh Alshammari" userId="ca8aced9-c928-45ca-81cc-0a6e988ccfb6" providerId="ADAL" clId="{0B1A3B90-A5F0-4D10-A858-F06B7F1788EB}" dt="2024-04-28T19:55:21.593" v="169" actId="1076"/>
        <pc:sldMkLst>
          <pc:docMk/>
          <pc:sldMk cId="1301248217" sldId="266"/>
        </pc:sldMkLst>
        <pc:spChg chg="mod">
          <ac:chgData name="Riyadh Alshammari" userId="ca8aced9-c928-45ca-81cc-0a6e988ccfb6" providerId="ADAL" clId="{0B1A3B90-A5F0-4D10-A858-F06B7F1788EB}" dt="2024-04-28T19:52:45.234" v="158" actId="403"/>
          <ac:spMkLst>
            <pc:docMk/>
            <pc:sldMk cId="1301248217" sldId="266"/>
            <ac:spMk id="2" creationId="{950875C6-4E5E-4DE8-A13D-CC5B5EE681E5}"/>
          </ac:spMkLst>
        </pc:spChg>
        <pc:spChg chg="mod">
          <ac:chgData name="Riyadh Alshammari" userId="ca8aced9-c928-45ca-81cc-0a6e988ccfb6" providerId="ADAL" clId="{0B1A3B90-A5F0-4D10-A858-F06B7F1788EB}" dt="2024-04-28T19:52:35.632" v="156" actId="12"/>
          <ac:spMkLst>
            <pc:docMk/>
            <pc:sldMk cId="1301248217" sldId="266"/>
            <ac:spMk id="3" creationId="{E912768F-908B-4AA2-8EF2-1849DE9F391A}"/>
          </ac:spMkLst>
        </pc:spChg>
        <pc:picChg chg="add mod modCrop">
          <ac:chgData name="Riyadh Alshammari" userId="ca8aced9-c928-45ca-81cc-0a6e988ccfb6" providerId="ADAL" clId="{0B1A3B90-A5F0-4D10-A858-F06B7F1788EB}" dt="2024-04-28T19:55:21.593" v="169" actId="1076"/>
          <ac:picMkLst>
            <pc:docMk/>
            <pc:sldMk cId="1301248217" sldId="266"/>
            <ac:picMk id="5" creationId="{E240A007-6F2E-4BFA-8C9B-A1B0BFD4EB11}"/>
          </ac:picMkLst>
        </pc:picChg>
        <pc:picChg chg="add del mod modCrop">
          <ac:chgData name="Riyadh Alshammari" userId="ca8aced9-c928-45ca-81cc-0a6e988ccfb6" providerId="ADAL" clId="{0B1A3B90-A5F0-4D10-A858-F06B7F1788EB}" dt="2024-04-28T19:54:44.894" v="164" actId="478"/>
          <ac:picMkLst>
            <pc:docMk/>
            <pc:sldMk cId="1301248217" sldId="266"/>
            <ac:picMk id="1026" creationId="{B88BB0AC-6C1C-402B-9442-422D7525D8E5}"/>
          </ac:picMkLst>
        </pc:picChg>
      </pc:sldChg>
      <pc:sldChg chg="addSp delSp modSp">
        <pc:chgData name="Riyadh Alshammari" userId="ca8aced9-c928-45ca-81cc-0a6e988ccfb6" providerId="ADAL" clId="{0B1A3B90-A5F0-4D10-A858-F06B7F1788EB}" dt="2024-04-28T19:50:03.925" v="143" actId="1076"/>
        <pc:sldMkLst>
          <pc:docMk/>
          <pc:sldMk cId="3745922840" sldId="267"/>
        </pc:sldMkLst>
        <pc:spChg chg="del">
          <ac:chgData name="Riyadh Alshammari" userId="ca8aced9-c928-45ca-81cc-0a6e988ccfb6" providerId="ADAL" clId="{0B1A3B90-A5F0-4D10-A858-F06B7F1788EB}" dt="2024-04-28T19:49:30.235" v="137"/>
          <ac:spMkLst>
            <pc:docMk/>
            <pc:sldMk cId="3745922840" sldId="267"/>
            <ac:spMk id="3" creationId="{ECE33126-BEF5-45D0-85F7-744ADAF8ACDC}"/>
          </ac:spMkLst>
        </pc:spChg>
        <pc:picChg chg="add mod modCrop">
          <ac:chgData name="Riyadh Alshammari" userId="ca8aced9-c928-45ca-81cc-0a6e988ccfb6" providerId="ADAL" clId="{0B1A3B90-A5F0-4D10-A858-F06B7F1788EB}" dt="2024-04-28T19:50:03.925" v="143" actId="1076"/>
          <ac:picMkLst>
            <pc:docMk/>
            <pc:sldMk cId="3745922840" sldId="267"/>
            <ac:picMk id="5" creationId="{B0D00750-6D59-4A6B-A19F-63BC1AE9C311}"/>
          </ac:picMkLst>
        </pc:picChg>
      </pc:sldChg>
      <pc:sldChg chg="modSp">
        <pc:chgData name="Riyadh Alshammari" userId="ca8aced9-c928-45ca-81cc-0a6e988ccfb6" providerId="ADAL" clId="{0B1A3B90-A5F0-4D10-A858-F06B7F1788EB}" dt="2024-04-28T19:36:19.797" v="53" actId="20577"/>
        <pc:sldMkLst>
          <pc:docMk/>
          <pc:sldMk cId="1006704057" sldId="269"/>
        </pc:sldMkLst>
        <pc:spChg chg="mod">
          <ac:chgData name="Riyadh Alshammari" userId="ca8aced9-c928-45ca-81cc-0a6e988ccfb6" providerId="ADAL" clId="{0B1A3B90-A5F0-4D10-A858-F06B7F1788EB}" dt="2024-04-28T19:36:19.797" v="53" actId="20577"/>
          <ac:spMkLst>
            <pc:docMk/>
            <pc:sldMk cId="1006704057" sldId="269"/>
            <ac:spMk id="3" creationId="{9584758C-A0D8-49C6-9958-4233F2070102}"/>
          </ac:spMkLst>
        </pc:spChg>
      </pc:sldChg>
      <pc:sldChg chg="addSp delSp">
        <pc:chgData name="Riyadh Alshammari" userId="ca8aced9-c928-45ca-81cc-0a6e988ccfb6" providerId="ADAL" clId="{0B1A3B90-A5F0-4D10-A858-F06B7F1788EB}" dt="2024-04-28T19:40:33.918" v="83"/>
        <pc:sldMkLst>
          <pc:docMk/>
          <pc:sldMk cId="675540128" sldId="277"/>
        </pc:sldMkLst>
        <pc:inkChg chg="add del">
          <ac:chgData name="Riyadh Alshammari" userId="ca8aced9-c928-45ca-81cc-0a6e988ccfb6" providerId="ADAL" clId="{0B1A3B90-A5F0-4D10-A858-F06B7F1788EB}" dt="2024-04-28T19:40:09.384" v="75"/>
          <ac:inkMkLst>
            <pc:docMk/>
            <pc:sldMk cId="675540128" sldId="277"/>
            <ac:inkMk id="3" creationId="{89074BBB-1ACE-4291-BEF4-B8FAF5B07A18}"/>
          </ac:inkMkLst>
        </pc:inkChg>
        <pc:inkChg chg="add del">
          <ac:chgData name="Riyadh Alshammari" userId="ca8aced9-c928-45ca-81cc-0a6e988ccfb6" providerId="ADAL" clId="{0B1A3B90-A5F0-4D10-A858-F06B7F1788EB}" dt="2024-04-28T19:40:08.382" v="74"/>
          <ac:inkMkLst>
            <pc:docMk/>
            <pc:sldMk cId="675540128" sldId="277"/>
            <ac:inkMk id="6" creationId="{6E1412CB-8305-4CD5-BAAE-3F3DB6A90397}"/>
          </ac:inkMkLst>
        </pc:inkChg>
        <pc:inkChg chg="add del">
          <ac:chgData name="Riyadh Alshammari" userId="ca8aced9-c928-45ca-81cc-0a6e988ccfb6" providerId="ADAL" clId="{0B1A3B90-A5F0-4D10-A858-F06B7F1788EB}" dt="2024-04-28T19:40:07.898" v="73"/>
          <ac:inkMkLst>
            <pc:docMk/>
            <pc:sldMk cId="675540128" sldId="277"/>
            <ac:inkMk id="7" creationId="{7157D749-C8D1-44C8-91E2-4C9E8E8BBB40}"/>
          </ac:inkMkLst>
        </pc:inkChg>
        <pc:inkChg chg="add del">
          <ac:chgData name="Riyadh Alshammari" userId="ca8aced9-c928-45ca-81cc-0a6e988ccfb6" providerId="ADAL" clId="{0B1A3B90-A5F0-4D10-A858-F06B7F1788EB}" dt="2024-04-28T19:40:07.679" v="72"/>
          <ac:inkMkLst>
            <pc:docMk/>
            <pc:sldMk cId="675540128" sldId="277"/>
            <ac:inkMk id="8" creationId="{0058E606-68C8-4F5C-B76A-3972478626C5}"/>
          </ac:inkMkLst>
        </pc:inkChg>
        <pc:inkChg chg="add">
          <ac:chgData name="Riyadh Alshammari" userId="ca8aced9-c928-45ca-81cc-0a6e988ccfb6" providerId="ADAL" clId="{0B1A3B90-A5F0-4D10-A858-F06B7F1788EB}" dt="2024-04-28T19:40:04.090" v="69"/>
          <ac:inkMkLst>
            <pc:docMk/>
            <pc:sldMk cId="675540128" sldId="277"/>
            <ac:inkMk id="9" creationId="{4081B2A2-7666-45E6-B30A-FE8F508D67F8}"/>
          </ac:inkMkLst>
        </pc:inkChg>
        <pc:inkChg chg="add del">
          <ac:chgData name="Riyadh Alshammari" userId="ca8aced9-c928-45ca-81cc-0a6e988ccfb6" providerId="ADAL" clId="{0B1A3B90-A5F0-4D10-A858-F06B7F1788EB}" dt="2024-04-28T19:40:07.445" v="71"/>
          <ac:inkMkLst>
            <pc:docMk/>
            <pc:sldMk cId="675540128" sldId="277"/>
            <ac:inkMk id="10" creationId="{8ABA7F5A-C99E-46AF-9F37-1ADE0911C566}"/>
          </ac:inkMkLst>
        </pc:inkChg>
        <pc:inkChg chg="add del">
          <ac:chgData name="Riyadh Alshammari" userId="ca8aced9-c928-45ca-81cc-0a6e988ccfb6" providerId="ADAL" clId="{0B1A3B90-A5F0-4D10-A858-F06B7F1788EB}" dt="2024-04-28T19:40:16.325" v="77"/>
          <ac:inkMkLst>
            <pc:docMk/>
            <pc:sldMk cId="675540128" sldId="277"/>
            <ac:inkMk id="11" creationId="{71E54A11-6AFE-4092-B9E0-87037DF1BC98}"/>
          </ac:inkMkLst>
        </pc:inkChg>
        <pc:inkChg chg="add">
          <ac:chgData name="Riyadh Alshammari" userId="ca8aced9-c928-45ca-81cc-0a6e988ccfb6" providerId="ADAL" clId="{0B1A3B90-A5F0-4D10-A858-F06B7F1788EB}" dt="2024-04-28T19:40:26.213" v="78"/>
          <ac:inkMkLst>
            <pc:docMk/>
            <pc:sldMk cId="675540128" sldId="277"/>
            <ac:inkMk id="12" creationId="{AAE89813-D3DB-4CC7-B0B2-5647DC9FA594}"/>
          </ac:inkMkLst>
        </pc:inkChg>
        <pc:inkChg chg="add">
          <ac:chgData name="Riyadh Alshammari" userId="ca8aced9-c928-45ca-81cc-0a6e988ccfb6" providerId="ADAL" clId="{0B1A3B90-A5F0-4D10-A858-F06B7F1788EB}" dt="2024-04-28T19:40:27.812" v="79"/>
          <ac:inkMkLst>
            <pc:docMk/>
            <pc:sldMk cId="675540128" sldId="277"/>
            <ac:inkMk id="13" creationId="{3A3FF116-6BE2-457E-AC42-90D561AF5419}"/>
          </ac:inkMkLst>
        </pc:inkChg>
        <pc:inkChg chg="add del">
          <ac:chgData name="Riyadh Alshammari" userId="ca8aced9-c928-45ca-81cc-0a6e988ccfb6" providerId="ADAL" clId="{0B1A3B90-A5F0-4D10-A858-F06B7F1788EB}" dt="2024-04-28T19:40:32.297" v="82"/>
          <ac:inkMkLst>
            <pc:docMk/>
            <pc:sldMk cId="675540128" sldId="277"/>
            <ac:inkMk id="14" creationId="{FFF1CAE3-1636-4A62-83D5-57AFEA661747}"/>
          </ac:inkMkLst>
        </pc:inkChg>
        <pc:inkChg chg="add del">
          <ac:chgData name="Riyadh Alshammari" userId="ca8aced9-c928-45ca-81cc-0a6e988ccfb6" providerId="ADAL" clId="{0B1A3B90-A5F0-4D10-A858-F06B7F1788EB}" dt="2024-04-28T19:40:32.297" v="82"/>
          <ac:inkMkLst>
            <pc:docMk/>
            <pc:sldMk cId="675540128" sldId="277"/>
            <ac:inkMk id="15" creationId="{9A209871-256B-4B70-9673-45C182B10D8C}"/>
          </ac:inkMkLst>
        </pc:inkChg>
        <pc:inkChg chg="add">
          <ac:chgData name="Riyadh Alshammari" userId="ca8aced9-c928-45ca-81cc-0a6e988ccfb6" providerId="ADAL" clId="{0B1A3B90-A5F0-4D10-A858-F06B7F1788EB}" dt="2024-04-28T19:40:32.297" v="82"/>
          <ac:inkMkLst>
            <pc:docMk/>
            <pc:sldMk cId="675540128" sldId="277"/>
            <ac:inkMk id="16" creationId="{9AF21753-2884-4444-A5F1-1510A8218B42}"/>
          </ac:inkMkLst>
        </pc:inkChg>
        <pc:inkChg chg="add">
          <ac:chgData name="Riyadh Alshammari" userId="ca8aced9-c928-45ca-81cc-0a6e988ccfb6" providerId="ADAL" clId="{0B1A3B90-A5F0-4D10-A858-F06B7F1788EB}" dt="2024-04-28T19:40:33.918" v="83"/>
          <ac:inkMkLst>
            <pc:docMk/>
            <pc:sldMk cId="675540128" sldId="277"/>
            <ac:inkMk id="17" creationId="{D07B81BE-6644-4CBA-8E53-435C3CE834A1}"/>
          </ac:inkMkLst>
        </pc:inkChg>
      </pc:sldChg>
      <pc:sldChg chg="addSp delSp modSp">
        <pc:chgData name="Riyadh Alshammari" userId="ca8aced9-c928-45ca-81cc-0a6e988ccfb6" providerId="ADAL" clId="{0B1A3B90-A5F0-4D10-A858-F06B7F1788EB}" dt="2024-04-28T19:45:02.111" v="129" actId="1076"/>
        <pc:sldMkLst>
          <pc:docMk/>
          <pc:sldMk cId="3662769795" sldId="278"/>
        </pc:sldMkLst>
        <pc:spChg chg="add del mod">
          <ac:chgData name="Riyadh Alshammari" userId="ca8aced9-c928-45ca-81cc-0a6e988ccfb6" providerId="ADAL" clId="{0B1A3B90-A5F0-4D10-A858-F06B7F1788EB}" dt="2024-04-28T19:44:55.692" v="125" actId="478"/>
          <ac:spMkLst>
            <pc:docMk/>
            <pc:sldMk cId="3662769795" sldId="278"/>
            <ac:spMk id="6" creationId="{5F11B329-1801-416F-8408-C0270B663F3A}"/>
          </ac:spMkLst>
        </pc:spChg>
        <pc:picChg chg="del">
          <ac:chgData name="Riyadh Alshammari" userId="ca8aced9-c928-45ca-81cc-0a6e988ccfb6" providerId="ADAL" clId="{0B1A3B90-A5F0-4D10-A858-F06B7F1788EB}" dt="2024-04-28T19:44:51.723" v="124" actId="478"/>
          <ac:picMkLst>
            <pc:docMk/>
            <pc:sldMk cId="3662769795" sldId="278"/>
            <ac:picMk id="4" creationId="{1450C4B3-BFD4-4941-8600-728D7E23B84D}"/>
          </ac:picMkLst>
        </pc:picChg>
        <pc:picChg chg="del">
          <ac:chgData name="Riyadh Alshammari" userId="ca8aced9-c928-45ca-81cc-0a6e988ccfb6" providerId="ADAL" clId="{0B1A3B90-A5F0-4D10-A858-F06B7F1788EB}" dt="2024-04-28T19:44:56.317" v="126" actId="478"/>
          <ac:picMkLst>
            <pc:docMk/>
            <pc:sldMk cId="3662769795" sldId="278"/>
            <ac:picMk id="5" creationId="{356CFF16-447D-4DDB-9BC2-D244B748AA32}"/>
          </ac:picMkLst>
        </pc:picChg>
        <pc:picChg chg="add mod">
          <ac:chgData name="Riyadh Alshammari" userId="ca8aced9-c928-45ca-81cc-0a6e988ccfb6" providerId="ADAL" clId="{0B1A3B90-A5F0-4D10-A858-F06B7F1788EB}" dt="2024-04-28T19:45:02.111" v="129" actId="1076"/>
          <ac:picMkLst>
            <pc:docMk/>
            <pc:sldMk cId="3662769795" sldId="278"/>
            <ac:picMk id="7" creationId="{444FDB8D-03E5-4230-AAF9-2E85E6E211D1}"/>
          </ac:picMkLst>
        </pc:picChg>
      </pc:sldChg>
      <pc:sldChg chg="modSp">
        <pc:chgData name="Riyadh Alshammari" userId="ca8aced9-c928-45ca-81cc-0a6e988ccfb6" providerId="ADAL" clId="{0B1A3B90-A5F0-4D10-A858-F06B7F1788EB}" dt="2024-04-28T19:35:55.344" v="50" actId="6549"/>
        <pc:sldMkLst>
          <pc:docMk/>
          <pc:sldMk cId="549261367" sldId="279"/>
        </pc:sldMkLst>
        <pc:spChg chg="mod">
          <ac:chgData name="Riyadh Alshammari" userId="ca8aced9-c928-45ca-81cc-0a6e988ccfb6" providerId="ADAL" clId="{0B1A3B90-A5F0-4D10-A858-F06B7F1788EB}" dt="2024-04-28T19:35:55.344" v="50" actId="6549"/>
          <ac:spMkLst>
            <pc:docMk/>
            <pc:sldMk cId="549261367" sldId="279"/>
            <ac:spMk id="3" creationId="{FC430456-9154-48DA-9251-34AC7D20F36D}"/>
          </ac:spMkLst>
        </pc:spChg>
      </pc:sldChg>
      <pc:sldChg chg="add del">
        <pc:chgData name="Riyadh Alshammari" userId="ca8aced9-c928-45ca-81cc-0a6e988ccfb6" providerId="ADAL" clId="{0B1A3B90-A5F0-4D10-A858-F06B7F1788EB}" dt="2024-04-28T19:52:09.727" v="152" actId="2696"/>
        <pc:sldMkLst>
          <pc:docMk/>
          <pc:sldMk cId="1214354542" sldId="280"/>
        </pc:sldMkLst>
      </pc:sldChg>
      <pc:sldChg chg="addSp delSp modSp add">
        <pc:chgData name="Riyadh Alshammari" userId="ca8aced9-c928-45ca-81cc-0a6e988ccfb6" providerId="ADAL" clId="{0B1A3B90-A5F0-4D10-A858-F06B7F1788EB}" dt="2024-04-28T19:58:03" v="184" actId="1076"/>
        <pc:sldMkLst>
          <pc:docMk/>
          <pc:sldMk cId="4120572797" sldId="281"/>
        </pc:sldMkLst>
        <pc:spChg chg="add mod">
          <ac:chgData name="Riyadh Alshammari" userId="ca8aced9-c928-45ca-81cc-0a6e988ccfb6" providerId="ADAL" clId="{0B1A3B90-A5F0-4D10-A858-F06B7F1788EB}" dt="2024-04-28T19:51:49.049" v="146" actId="478"/>
          <ac:spMkLst>
            <pc:docMk/>
            <pc:sldMk cId="4120572797" sldId="281"/>
            <ac:spMk id="6" creationId="{4ECA1D38-B7BF-4BB5-8EA6-2C374D25AEC4}"/>
          </ac:spMkLst>
        </pc:spChg>
        <pc:picChg chg="del">
          <ac:chgData name="Riyadh Alshammari" userId="ca8aced9-c928-45ca-81cc-0a6e988ccfb6" providerId="ADAL" clId="{0B1A3B90-A5F0-4D10-A858-F06B7F1788EB}" dt="2024-04-28T19:51:49.049" v="146" actId="478"/>
          <ac:picMkLst>
            <pc:docMk/>
            <pc:sldMk cId="4120572797" sldId="281"/>
            <ac:picMk id="5" creationId="{B0D00750-6D59-4A6B-A19F-63BC1AE9C311}"/>
          </ac:picMkLst>
        </pc:picChg>
        <pc:picChg chg="add mod">
          <ac:chgData name="Riyadh Alshammari" userId="ca8aced9-c928-45ca-81cc-0a6e988ccfb6" providerId="ADAL" clId="{0B1A3B90-A5F0-4D10-A858-F06B7F1788EB}" dt="2024-04-28T19:58:03" v="184" actId="1076"/>
          <ac:picMkLst>
            <pc:docMk/>
            <pc:sldMk cId="4120572797" sldId="281"/>
            <ac:picMk id="7" creationId="{565824D7-5097-4496-911E-A3320D9E8BCC}"/>
          </ac:picMkLst>
        </pc:picChg>
      </pc:sldChg>
      <pc:sldChg chg="add del">
        <pc:chgData name="Riyadh Alshammari" userId="ca8aced9-c928-45ca-81cc-0a6e988ccfb6" providerId="ADAL" clId="{0B1A3B90-A5F0-4D10-A858-F06B7F1788EB}" dt="2024-04-28T19:52:23.595" v="155" actId="2696"/>
        <pc:sldMkLst>
          <pc:docMk/>
          <pc:sldMk cId="3037075440" sldId="28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2BCC2D-D83C-41B8-AF8C-55543772F0A6}" type="datetimeFigureOut">
              <a:rPr lang="en-US" smtClean="0"/>
              <a:t>10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F811D8-84DA-4E68-AB0A-3241D69B7C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213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CE95C64A-C58D-4ECE-AA5D-058F9021DA38}" type="datetime1">
              <a:rPr lang="en-US" smtClean="0"/>
              <a:t>10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1933581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9B1B5-2F75-4837-B98F-0BF794FB191E}" type="datetime1">
              <a:rPr lang="en-US" smtClean="0"/>
              <a:t>10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807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>
            <a:lvl1pPr algn="r" rtl="1">
              <a:defRPr/>
            </a:lvl1pPr>
            <a:lvl2pPr algn="r" rtl="1">
              <a:defRPr/>
            </a:lvl2pPr>
            <a:lvl3pPr algn="r" rtl="1">
              <a:defRPr/>
            </a:lvl3pPr>
            <a:lvl4pPr algn="r" rtl="1">
              <a:defRPr/>
            </a:lvl4pPr>
            <a:lvl5pPr algn="r" rtl="1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56AE35FA-D103-4BA3-AF94-D1CE89F48DF7}" type="datetime1">
              <a:rPr lang="en-US" smtClean="0"/>
              <a:t>10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82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599B-73DF-4963-B159-CD17E09F0FFC}" type="datetime1">
              <a:rPr lang="en-US" smtClean="0"/>
              <a:t>10/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33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8015B-4F41-45CC-BAFC-F2D08C674A25}" type="datetime1">
              <a:rPr lang="en-US" smtClean="0"/>
              <a:t>10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37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E885E-B3AE-4B3A-80DA-084793586162}" type="datetime1">
              <a:rPr lang="en-US" smtClean="0"/>
              <a:t>10/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657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28D80-EA5A-4D65-914C-0573BF7CCD6A}" type="datetime1">
              <a:rPr lang="en-US" smtClean="0"/>
              <a:t>10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1E060-8B5F-48AF-AC2A-6FD95F734179}" type="datetime1">
              <a:rPr lang="en-US" smtClean="0"/>
              <a:t>10/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389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8905-4A57-40E5-9D49-0AAB1C82A1D6}" type="datetime1">
              <a:rPr lang="en-US" smtClean="0"/>
              <a:t>10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07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1FCB8-C020-4F28-8AE3-E46CD01C82E6}" type="datetime1">
              <a:rPr lang="en-US" smtClean="0"/>
              <a:t>10/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24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28340112-DC8E-49E1-A4A2-4EF75ABD0475}" type="datetime1">
              <a:rPr lang="en-US" smtClean="0"/>
              <a:t>10/7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1D94C029-46D2-4EB7-AD29-70B14203DBE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714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Sakkal Majalla" panose="02000000000000000000" pitchFamily="2" charset="-78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5BED2829-284D-483C-80BD-AF6A6AEB1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473" y="2001253"/>
            <a:ext cx="762802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6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Heterocyclic Organic Chemistry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44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EM 341</a:t>
            </a:r>
            <a:endParaRPr lang="en-IN" altLang="en-US" sz="4400" dirty="0">
              <a:ln w="3175" cmpd="sng">
                <a:noFill/>
              </a:ln>
              <a:solidFill>
                <a:srgbClr val="59595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5C7845-7435-4A40-A0CC-11A68CA4B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2854" y="5012915"/>
            <a:ext cx="496001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r. Sultan </a:t>
            </a:r>
            <a:r>
              <a:rPr lang="en-US" altLang="en-US" sz="1800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lmadhhi</a:t>
            </a:r>
            <a:endParaRPr lang="en-US" altLang="en-US" sz="1800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ssistant Professor of Organic Chemistry </a:t>
            </a: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King Saud Universit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0C30D6-EA5F-4EC5-B7EF-A4B2F9223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32158"/>
              </p:ext>
            </p:extLst>
          </p:nvPr>
        </p:nvGraphicFramePr>
        <p:xfrm>
          <a:off x="7466013" y="5199063"/>
          <a:ext cx="152558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CS ChemDraw Drawing" r:id="rId3" imgW="1525273" imgH="1558480" progId="ChemDraw.Document.6.0">
                  <p:embed/>
                </p:oleObj>
              </mc:Choice>
              <mc:Fallback>
                <p:oleObj name="CS ChemDraw Drawing" r:id="rId3" imgW="1525273" imgH="155848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61F4862-935C-443C-81AA-660AE7B08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6013" y="5199063"/>
                        <a:ext cx="1525587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089DF8B7-2020-45F8-B0C3-9C97680FD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34780"/>
            <a:ext cx="1655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u="sng" dirty="0">
                <a:ln w="3175" cmpd="sng">
                  <a:noFill/>
                </a:ln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APTER 3</a:t>
            </a:r>
            <a:endParaRPr lang="en-IN" altLang="en-US" u="sng" dirty="0">
              <a:ln w="3175" cmpd="sng">
                <a:noFill/>
              </a:ln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90662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of Pyridin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0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FFF1C8-D463-4EA0-8D9F-0B4A8185CD25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asicity of Pyridine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168571-2270-411A-BD56-93CABC4DEACE}"/>
              </a:ext>
            </a:extLst>
          </p:cNvPr>
          <p:cNvSpPr/>
          <p:nvPr/>
        </p:nvSpPr>
        <p:spPr>
          <a:xfrm>
            <a:off x="1221873" y="1906472"/>
            <a:ext cx="7835630" cy="2542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Compared to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a much stronger base. This is because the nitrogen’s lone pair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does not participate in maintaining the aromaticity, leaving it available for protonation. In contrast, the nitrogen lone pair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is already involved in the aromatic π-electron system. Protonating the nitrogen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disrupts its aromaticity, leading to its loss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D70C4C-C0CA-4853-A018-BCD991686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68630"/>
              </p:ext>
            </p:extLst>
          </p:nvPr>
        </p:nvGraphicFramePr>
        <p:xfrm>
          <a:off x="3403257" y="4693250"/>
          <a:ext cx="32591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CS ChemDraw Drawing" r:id="rId3" imgW="2617589" imgH="1293392" progId="ChemDraw.Document.6.0">
                  <p:embed/>
                </p:oleObj>
              </mc:Choice>
              <mc:Fallback>
                <p:oleObj name="CS ChemDraw Drawing" r:id="rId3" imgW="2617589" imgH="1293392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6D70C4C-C0CA-4853-A018-BCD991686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257" y="4693250"/>
                        <a:ext cx="3259138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329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of Pyridin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FFF1C8-D463-4EA0-8D9F-0B4A8185CD25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asicity of Pyridine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168571-2270-411A-BD56-93CABC4DEACE}"/>
              </a:ext>
            </a:extLst>
          </p:cNvPr>
          <p:cNvSpPr/>
          <p:nvPr/>
        </p:nvSpPr>
        <p:spPr>
          <a:xfrm>
            <a:off x="1221872" y="1906472"/>
            <a:ext cx="7403143" cy="1711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less basic compared to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because, in protonated imidazole, two resonance forms are possible, allowing both nitrogen atoms to equally share the positive charge. This resonance stabilization enhances the basicity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D70C4C-C0CA-4853-A018-BCD991686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20183"/>
              </p:ext>
            </p:extLst>
          </p:nvPr>
        </p:nvGraphicFramePr>
        <p:xfrm>
          <a:off x="2213747" y="3957123"/>
          <a:ext cx="516731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CS ChemDraw Drawing" r:id="rId3" imgW="4149352" imgH="1247497" progId="ChemDraw.Document.6.0">
                  <p:embed/>
                </p:oleObj>
              </mc:Choice>
              <mc:Fallback>
                <p:oleObj name="CS ChemDraw Drawing" r:id="rId3" imgW="4149352" imgH="124749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6D70C4C-C0CA-4853-A018-BCD991686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3747" y="3957123"/>
                        <a:ext cx="5167313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404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of Pyridin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FFF1C8-D463-4EA0-8D9F-0B4A8185CD25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asicity of Pyridine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168571-2270-411A-BD56-93CABC4DEACE}"/>
              </a:ext>
            </a:extLst>
          </p:cNvPr>
          <p:cNvSpPr/>
          <p:nvPr/>
        </p:nvSpPr>
        <p:spPr>
          <a:xfrm>
            <a:off x="1221872" y="1906472"/>
            <a:ext cx="7403143" cy="2958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less basic compared to analogous aliphatic amines because the nitrogen atom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</a:t>
            </a:r>
            <a:r>
              <a:rPr lang="en-US" i="1" dirty="0">
                <a:latin typeface="Palatino Linotype" panose="02040502050505030304" pitchFamily="18" charset="0"/>
              </a:rPr>
              <a:t>sp</a:t>
            </a:r>
            <a:r>
              <a:rPr lang="en-US" i="1" baseline="30000" dirty="0">
                <a:latin typeface="Palatino Linotype" panose="02040502050505030304" pitchFamily="18" charset="0"/>
              </a:rPr>
              <a:t>2</a:t>
            </a:r>
            <a:r>
              <a:rPr lang="en-US" dirty="0">
                <a:latin typeface="Palatino Linotype" panose="02040502050505030304" pitchFamily="18" charset="0"/>
              </a:rPr>
              <a:t> hybridized, making it more electronegative. As a result, the lone pair of electrons is held in an </a:t>
            </a:r>
            <a:r>
              <a:rPr lang="en-US" i="1" dirty="0">
                <a:latin typeface="Palatino Linotype" panose="02040502050505030304" pitchFamily="18" charset="0"/>
              </a:rPr>
              <a:t>sp</a:t>
            </a:r>
            <a:r>
              <a:rPr lang="en-US" i="1" baseline="30000" dirty="0">
                <a:latin typeface="Palatino Linotype" panose="02040502050505030304" pitchFamily="18" charset="0"/>
              </a:rPr>
              <a:t>2</a:t>
            </a:r>
            <a:r>
              <a:rPr lang="en-US" dirty="0">
                <a:latin typeface="Palatino Linotype" panose="02040502050505030304" pitchFamily="18" charset="0"/>
              </a:rPr>
              <a:t> orbital and is more tightly bound to the nucleus. In contrast, the nitrogen in aliphatic amines is </a:t>
            </a:r>
            <a:r>
              <a:rPr lang="en-US" i="1" dirty="0">
                <a:latin typeface="Palatino Linotype" panose="02040502050505030304" pitchFamily="18" charset="0"/>
              </a:rPr>
              <a:t>sp</a:t>
            </a:r>
            <a:r>
              <a:rPr lang="en-US" i="1" baseline="30000" dirty="0">
                <a:latin typeface="Palatino Linotype" panose="02040502050505030304" pitchFamily="18" charset="0"/>
              </a:rPr>
              <a:t>3</a:t>
            </a:r>
            <a:r>
              <a:rPr lang="en-US" dirty="0">
                <a:latin typeface="Palatino Linotype" panose="02040502050505030304" pitchFamily="18" charset="0"/>
              </a:rPr>
              <a:t> hybridized, with the lone pair of electrons in an </a:t>
            </a:r>
            <a:r>
              <a:rPr lang="en-US" i="1" dirty="0">
                <a:latin typeface="Palatino Linotype" panose="02040502050505030304" pitchFamily="18" charset="0"/>
              </a:rPr>
              <a:t>sp</a:t>
            </a:r>
            <a:r>
              <a:rPr lang="en-US" i="1" baseline="30000" dirty="0">
                <a:latin typeface="Palatino Linotype" panose="02040502050505030304" pitchFamily="18" charset="0"/>
              </a:rPr>
              <a:t>3</a:t>
            </a:r>
            <a:r>
              <a:rPr lang="en-US" dirty="0">
                <a:latin typeface="Palatino Linotype" panose="02040502050505030304" pitchFamily="18" charset="0"/>
              </a:rPr>
              <a:t> orbital, making it less electronegative and more available for protonation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D70C4C-C0CA-4853-A018-BCD991686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83929"/>
              </p:ext>
            </p:extLst>
          </p:nvPr>
        </p:nvGraphicFramePr>
        <p:xfrm>
          <a:off x="2052337" y="4961281"/>
          <a:ext cx="57610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CS ChemDraw Drawing" r:id="rId3" imgW="4625070" imgH="1348388" progId="ChemDraw.Document.6.0">
                  <p:embed/>
                </p:oleObj>
              </mc:Choice>
              <mc:Fallback>
                <p:oleObj name="CS ChemDraw Drawing" r:id="rId3" imgW="4625070" imgH="134838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6D70C4C-C0CA-4853-A018-BCD991686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337" y="4961281"/>
                        <a:ext cx="576103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7517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 of Pyridi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3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zed from 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1,5-dicarbony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compounds and ammonia.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80885"/>
              </p:ext>
            </p:extLst>
          </p:nvPr>
        </p:nvGraphicFramePr>
        <p:xfrm>
          <a:off x="951299" y="2036891"/>
          <a:ext cx="7967663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CS ChemDraw Drawing" r:id="rId3" imgW="6388201" imgH="1352740" progId="ChemDraw.Document.6.0">
                  <p:embed/>
                </p:oleObj>
              </mc:Choice>
              <mc:Fallback>
                <p:oleObj name="CS ChemDraw Drawing" r:id="rId3" imgW="6388201" imgH="135274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1299" y="2036891"/>
                        <a:ext cx="7967663" cy="1690688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0017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 of Pyridi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4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antzsch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synthesis from aldehyde with two equivalents of  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compounds and ammonia.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46401"/>
              </p:ext>
            </p:extLst>
          </p:nvPr>
        </p:nvGraphicFramePr>
        <p:xfrm>
          <a:off x="815975" y="2136775"/>
          <a:ext cx="795337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CS ChemDraw Drawing" r:id="rId3" imgW="8341848" imgH="2070852" progId="ChemDraw.Document.6.0">
                  <p:embed/>
                </p:oleObj>
              </mc:Choice>
              <mc:Fallback>
                <p:oleObj name="CS ChemDraw Drawing" r:id="rId3" imgW="8341848" imgH="2070852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975" y="2136775"/>
                        <a:ext cx="7953375" cy="1979613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4FC777-0355-44F7-8E97-F912B145E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52726"/>
              </p:ext>
            </p:extLst>
          </p:nvPr>
        </p:nvGraphicFramePr>
        <p:xfrm>
          <a:off x="722313" y="4157663"/>
          <a:ext cx="8151812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9" name="CS ChemDraw Drawing" r:id="rId5" imgW="8554126" imgH="2067687" progId="ChemDraw.Document.6.0">
                  <p:embed/>
                </p:oleObj>
              </mc:Choice>
              <mc:Fallback>
                <p:oleObj name="CS ChemDraw Drawing" r:id="rId5" imgW="8554126" imgH="206768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313" y="4157663"/>
                        <a:ext cx="8151812" cy="19748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78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 of Pyridi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5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Guareschi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synthesis from  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compounds and enamine.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E2FB9AE-6104-45BA-9417-5F2FCEE0E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8247"/>
              </p:ext>
            </p:extLst>
          </p:nvPr>
        </p:nvGraphicFramePr>
        <p:xfrm>
          <a:off x="1638300" y="1982788"/>
          <a:ext cx="6591300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CS ChemDraw Drawing" r:id="rId3" imgW="5286339" imgH="1441367" progId="ChemDraw.Document.6.0">
                  <p:embed/>
                </p:oleObj>
              </mc:Choice>
              <mc:Fallback>
                <p:oleObj name="CS ChemDraw Drawing" r:id="rId3" imgW="5286339" imgH="144136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300" y="1982788"/>
                        <a:ext cx="6591300" cy="18018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4913C3E-D79A-431B-942E-233F57E86BD0}"/>
              </a:ext>
            </a:extLst>
          </p:cNvPr>
          <p:cNvSpPr txBox="1"/>
          <p:nvPr/>
        </p:nvSpPr>
        <p:spPr>
          <a:xfrm>
            <a:off x="819947" y="3997929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4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zed from Oxazole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C531B4-AF79-42C5-8FBF-A428A267B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38132"/>
              </p:ext>
            </p:extLst>
          </p:nvPr>
        </p:nvGraphicFramePr>
        <p:xfrm>
          <a:off x="1584325" y="4713288"/>
          <a:ext cx="65881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5" name="CS ChemDraw Drawing" r:id="rId5" imgW="5283285" imgH="1211096" progId="ChemDraw.Document.6.0">
                  <p:embed/>
                </p:oleObj>
              </mc:Choice>
              <mc:Fallback>
                <p:oleObj name="CS ChemDraw Drawing" r:id="rId5" imgW="5283285" imgH="121109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E2FB9AE-6104-45BA-9417-5F2FCEE0E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325" y="4713288"/>
                        <a:ext cx="6588125" cy="1514475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869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6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Electrophilic Substit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07479" cy="33739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, the nitrogen atom carries a negative pole, while the carbon skeleton holds a positive pole, opposite to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. Nitrogen’s higher electronegativity draws electron density from carbons at positions 2, 4, and 6, making them partially positive, while carbons at positions 3 and 5 remain neutral and are favored for electrophilic attack. 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Due to its electron deficiency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less reactive towards electrophiles and does not undergo Friedel-Crafts reactions or coupling with diazonium salts.</a:t>
            </a:r>
            <a:endParaRPr lang="en-US" dirty="0">
              <a:highlight>
                <a:srgbClr val="FF0000"/>
              </a:highlight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3678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7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Electrophilic Substit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b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ddition to Nitroge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2868215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itr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7607F4-3797-4E21-88CF-E30C0868C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06132"/>
              </p:ext>
            </p:extLst>
          </p:nvPr>
        </p:nvGraphicFramePr>
        <p:xfrm>
          <a:off x="1025525" y="2227518"/>
          <a:ext cx="35877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CS ChemDraw Drawing" r:id="rId3" imgW="2882937" imgH="1124448" progId="ChemDraw.Document.6.0">
                  <p:embed/>
                </p:oleObj>
              </mc:Choice>
              <mc:Fallback>
                <p:oleObj name="CS ChemDraw Drawing" r:id="rId3" imgW="2882937" imgH="1124448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95DA857-E655-459E-9375-6EE92F31E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525" y="2227518"/>
                        <a:ext cx="358775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81405321-2133-4EDD-A03E-3FF1207BFA2A}"/>
              </a:ext>
            </a:extLst>
          </p:cNvPr>
          <p:cNvSpPr/>
          <p:nvPr/>
        </p:nvSpPr>
        <p:spPr>
          <a:xfrm>
            <a:off x="793505" y="3479901"/>
            <a:ext cx="3098874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ulfona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042D707-3379-4B4E-B4BA-1F3E638B8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59655"/>
              </p:ext>
            </p:extLst>
          </p:nvPr>
        </p:nvGraphicFramePr>
        <p:xfrm>
          <a:off x="1066800" y="3955659"/>
          <a:ext cx="34369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CS ChemDraw Drawing" r:id="rId5" imgW="2762672" imgH="1269258" progId="ChemDraw.Document.6.0">
                  <p:embed/>
                </p:oleObj>
              </mc:Choice>
              <mc:Fallback>
                <p:oleObj name="CS ChemDraw Drawing" r:id="rId5" imgW="2762672" imgH="126925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7607F4-3797-4E21-88CF-E30C0868C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955659"/>
                        <a:ext cx="3436938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1BA73671-E7DD-46D2-B9A0-DDA2D003A62F}"/>
              </a:ext>
            </a:extLst>
          </p:cNvPr>
          <p:cNvSpPr/>
          <p:nvPr/>
        </p:nvSpPr>
        <p:spPr>
          <a:xfrm>
            <a:off x="5130739" y="1787023"/>
            <a:ext cx="3000007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lkyla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6243CE-D1EB-458D-88A4-1607A4466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9741"/>
              </p:ext>
            </p:extLst>
          </p:nvPr>
        </p:nvGraphicFramePr>
        <p:xfrm>
          <a:off x="5422900" y="2230693"/>
          <a:ext cx="34718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CS ChemDraw Drawing" r:id="rId7" imgW="2788634" imgH="1124448" progId="ChemDraw.Document.6.0">
                  <p:embed/>
                </p:oleObj>
              </mc:Choice>
              <mc:Fallback>
                <p:oleObj name="CS ChemDraw Drawing" r:id="rId7" imgW="2788634" imgH="112444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7607F4-3797-4E21-88CF-E30C0868C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2900" y="2230693"/>
                        <a:ext cx="3471863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3B816B7-C8FC-4779-BE9E-696C534B7199}"/>
              </a:ext>
            </a:extLst>
          </p:cNvPr>
          <p:cNvSpPr/>
          <p:nvPr/>
        </p:nvSpPr>
        <p:spPr>
          <a:xfrm>
            <a:off x="5134859" y="3484019"/>
            <a:ext cx="3098874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cylatio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78BF3E0-3E81-4EC4-95AA-E621DFD44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889659"/>
              </p:ext>
            </p:extLst>
          </p:nvPr>
        </p:nvGraphicFramePr>
        <p:xfrm>
          <a:off x="5408613" y="3995346"/>
          <a:ext cx="34369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CS ChemDraw Drawing" r:id="rId9" imgW="2762672" imgH="1212679" progId="ChemDraw.Document.6.0">
                  <p:embed/>
                </p:oleObj>
              </mc:Choice>
              <mc:Fallback>
                <p:oleObj name="CS ChemDraw Drawing" r:id="rId9" imgW="2762672" imgH="121267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042D707-3379-4B4E-B4BA-1F3E638B8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8613" y="3995346"/>
                        <a:ext cx="3436937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249DF905-E4DF-4CAB-B93B-2CEB91BFD8CE}"/>
              </a:ext>
            </a:extLst>
          </p:cNvPr>
          <p:cNvSpPr/>
          <p:nvPr/>
        </p:nvSpPr>
        <p:spPr>
          <a:xfrm>
            <a:off x="1576100" y="5671165"/>
            <a:ext cx="3098874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Oxidation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AE716E1-4B9C-45F4-9F2C-C11DD112F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2676"/>
              </p:ext>
            </p:extLst>
          </p:nvPr>
        </p:nvGraphicFramePr>
        <p:xfrm>
          <a:off x="3393560" y="5510213"/>
          <a:ext cx="3436938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4" name="CS ChemDraw Drawing" r:id="rId11" imgW="2762672" imgH="1078552" progId="ChemDraw.Document.6.0">
                  <p:embed/>
                </p:oleObj>
              </mc:Choice>
              <mc:Fallback>
                <p:oleObj name="CS ChemDraw Drawing" r:id="rId11" imgW="2762672" imgH="1078552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042D707-3379-4B4E-B4BA-1F3E638B8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3560" y="5510213"/>
                        <a:ext cx="3436938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8069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8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Electrophilic Substit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b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ubstitution to Carb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2868215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itr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7607F4-3797-4E21-88CF-E30C0868C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02103"/>
              </p:ext>
            </p:extLst>
          </p:nvPr>
        </p:nvGraphicFramePr>
        <p:xfrm>
          <a:off x="823913" y="2371725"/>
          <a:ext cx="39878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2" name="CS ChemDraw Drawing" r:id="rId3" imgW="3205936" imgH="891012" progId="ChemDraw.Document.6.0">
                  <p:embed/>
                </p:oleObj>
              </mc:Choice>
              <mc:Fallback>
                <p:oleObj name="CS ChemDraw Drawing" r:id="rId3" imgW="3205936" imgH="89101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7607F4-3797-4E21-88CF-E30C0868C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3" y="2371725"/>
                        <a:ext cx="3987800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81405321-2133-4EDD-A03E-3FF1207BFA2A}"/>
              </a:ext>
            </a:extLst>
          </p:cNvPr>
          <p:cNvSpPr/>
          <p:nvPr/>
        </p:nvSpPr>
        <p:spPr>
          <a:xfrm>
            <a:off x="793505" y="3900035"/>
            <a:ext cx="3098874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Halogena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042D707-3379-4B4E-B4BA-1F3E638B8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35052"/>
              </p:ext>
            </p:extLst>
          </p:nvPr>
        </p:nvGraphicFramePr>
        <p:xfrm>
          <a:off x="1545930" y="4576763"/>
          <a:ext cx="6731001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3" name="CS ChemDraw Drawing" r:id="rId5" imgW="5409659" imgH="948778" progId="ChemDraw.Document.6.0">
                  <p:embed/>
                </p:oleObj>
              </mc:Choice>
              <mc:Fallback>
                <p:oleObj name="CS ChemDraw Drawing" r:id="rId5" imgW="5409659" imgH="94877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042D707-3379-4B4E-B4BA-1F3E638B8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5930" y="4576763"/>
                        <a:ext cx="6731001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1BA73671-E7DD-46D2-B9A0-DDA2D003A62F}"/>
              </a:ext>
            </a:extLst>
          </p:cNvPr>
          <p:cNvSpPr/>
          <p:nvPr/>
        </p:nvSpPr>
        <p:spPr>
          <a:xfrm>
            <a:off x="5130739" y="1787023"/>
            <a:ext cx="3000007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ulfonatio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07E136F-0503-4026-87B0-B767B5006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15976"/>
              </p:ext>
            </p:extLst>
          </p:nvPr>
        </p:nvGraphicFramePr>
        <p:xfrm>
          <a:off x="5070603" y="2376488"/>
          <a:ext cx="3978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4" name="CS ChemDraw Drawing" r:id="rId7" imgW="3197155" imgH="891408" progId="ChemDraw.Document.6.0">
                  <p:embed/>
                </p:oleObj>
              </mc:Choice>
              <mc:Fallback>
                <p:oleObj name="CS ChemDraw Drawing" r:id="rId7" imgW="3197155" imgH="89140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7607F4-3797-4E21-88CF-E30C0868C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0603" y="2376488"/>
                        <a:ext cx="3978275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4391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9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ucleophilic Substit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44550" cy="420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more reactive toward nucleophiles compared to benzene because it behaves similarly to benzene with strong electron-withdrawing groups (EWGs), due to the electronegative nitrogen atom's withdrawing effect. 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Furthermore, nucleophilic attack at positions 2, 4, or 6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favored because the resulting resonance structures allow the negative charge to be delocalized onto the nitrogen atom, making these positions more reactive. In contrast, an attack at positions 3 or 5 leads to resonance structures where the negative charge is confined to carbon atoms, making these positions less favorable for nucleophilic attack.</a:t>
            </a:r>
          </a:p>
        </p:txBody>
      </p:sp>
    </p:spTree>
    <p:extLst>
      <p:ext uri="{BB962C8B-B14F-4D97-AF65-F5344CB8AC3E}">
        <p14:creationId xmlns:p14="http://schemas.microsoft.com/office/powerpoint/2010/main" val="11708996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6F46CCE-F0D7-4D1B-9B97-A5FD260DAD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6995" y="2666998"/>
            <a:ext cx="7157005" cy="2360071"/>
          </a:xfrm>
        </p:spPr>
        <p:txBody>
          <a:bodyPr>
            <a:normAutofit/>
          </a:bodyPr>
          <a:lstStyle/>
          <a:p>
            <a:pPr algn="l"/>
            <a:r>
              <a:rPr lang="en-US" sz="7200" b="1" u="sng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x-Membered R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08410A-75E9-4EA1-A889-6DAF1E82F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7081" y="3381515"/>
            <a:ext cx="1655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u="sng" dirty="0">
                <a:ln w="3175" cmpd="sng">
                  <a:noFill/>
                </a:ln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APTER 3</a:t>
            </a:r>
            <a:endParaRPr lang="en-IN" altLang="en-US" u="sng" dirty="0">
              <a:ln w="3175" cmpd="sng">
                <a:noFill/>
              </a:ln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335161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0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ucleophilic Substitu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0AC2356-3837-495C-84AB-8D8671313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85208"/>
              </p:ext>
            </p:extLst>
          </p:nvPr>
        </p:nvGraphicFramePr>
        <p:xfrm>
          <a:off x="819150" y="1868488"/>
          <a:ext cx="794543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CS ChemDraw Drawing" r:id="rId3" imgW="9158890" imgH="1334936" progId="ChemDraw.Document.6.0">
                  <p:embed/>
                </p:oleObj>
              </mc:Choice>
              <mc:Fallback>
                <p:oleObj name="CS ChemDraw Drawing" r:id="rId3" imgW="9158890" imgH="1334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1868488"/>
                        <a:ext cx="7945438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832E1D-B8E1-4466-8EB4-10C5C9437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33430"/>
              </p:ext>
            </p:extLst>
          </p:nvPr>
        </p:nvGraphicFramePr>
        <p:xfrm>
          <a:off x="844550" y="3290888"/>
          <a:ext cx="762793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CS ChemDraw Drawing" r:id="rId5" imgW="8794657" imgH="1653042" progId="ChemDraw.Document.6.0">
                  <p:embed/>
                </p:oleObj>
              </mc:Choice>
              <mc:Fallback>
                <p:oleObj name="CS ChemDraw Drawing" r:id="rId5" imgW="8794657" imgH="165304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0AC2356-3837-495C-84AB-8D86713130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3290888"/>
                        <a:ext cx="7627938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1E523D-2A86-40AC-8C1C-854AD3EE2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73985"/>
              </p:ext>
            </p:extLst>
          </p:nvPr>
        </p:nvGraphicFramePr>
        <p:xfrm>
          <a:off x="803275" y="4962525"/>
          <a:ext cx="78898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CS ChemDraw Drawing" r:id="rId7" imgW="9096657" imgH="1539093" progId="ChemDraw.Document.6.0">
                  <p:embed/>
                </p:oleObj>
              </mc:Choice>
              <mc:Fallback>
                <p:oleObj name="CS ChemDraw Drawing" r:id="rId7" imgW="9096657" imgH="1539093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832E1D-B8E1-4466-8EB4-10C5C9437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275" y="4962525"/>
                        <a:ext cx="7889875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9467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1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ucleophilic Substit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Nucleophilic substitution with </a:t>
            </a:r>
            <a:r>
              <a:rPr lang="en-US" b="1" i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ydride</a:t>
            </a:r>
            <a:r>
              <a:rPr lang="en-US" b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transfer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44550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lkylation and Aryl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C15A25-EC1B-4397-8737-F82B5A99A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26205"/>
              </p:ext>
            </p:extLst>
          </p:nvPr>
        </p:nvGraphicFramePr>
        <p:xfrm>
          <a:off x="654050" y="2365375"/>
          <a:ext cx="83534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CS ChemDraw Drawing" r:id="rId3" imgW="6708527" imgH="1302492" progId="ChemDraw.Document.6.0">
                  <p:embed/>
                </p:oleObj>
              </mc:Choice>
              <mc:Fallback>
                <p:oleObj name="CS ChemDraw Drawing" r:id="rId3" imgW="6708527" imgH="1302492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7607F4-3797-4E21-88CF-E30C0868C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050" y="2365375"/>
                        <a:ext cx="8353425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43F1B23-4CD7-4BE2-A160-F1E391091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28336"/>
              </p:ext>
            </p:extLst>
          </p:nvPr>
        </p:nvGraphicFramePr>
        <p:xfrm>
          <a:off x="1282700" y="4337050"/>
          <a:ext cx="69024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CS ChemDraw Drawing" r:id="rId5" imgW="5545578" imgH="1238792" progId="ChemDraw.Document.6.0">
                  <p:embed/>
                </p:oleObj>
              </mc:Choice>
              <mc:Fallback>
                <p:oleObj name="CS ChemDraw Drawing" r:id="rId5" imgW="5545578" imgH="123879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C15A25-EC1B-4397-8737-F82B5A99A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700" y="4337050"/>
                        <a:ext cx="6902450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606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ucleophilic Substit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Nucleophilic substitution with </a:t>
            </a:r>
            <a:r>
              <a:rPr lang="en-US" b="1" i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ydride</a:t>
            </a:r>
            <a:r>
              <a:rPr lang="en-US" b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transfer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44550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min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C15A25-EC1B-4397-8737-F82B5A99A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55990"/>
              </p:ext>
            </p:extLst>
          </p:nvPr>
        </p:nvGraphicFramePr>
        <p:xfrm>
          <a:off x="773201" y="2363788"/>
          <a:ext cx="833120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2" name="CS ChemDraw Drawing" r:id="rId3" imgW="6693255" imgH="1304471" progId="ChemDraw.Document.6.0">
                  <p:embed/>
                </p:oleObj>
              </mc:Choice>
              <mc:Fallback>
                <p:oleObj name="CS ChemDraw Drawing" r:id="rId3" imgW="6693255" imgH="130447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C15A25-EC1B-4397-8737-F82B5A99A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201" y="2363788"/>
                        <a:ext cx="8331200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3160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3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eduction Reac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A333C9-02DF-40B9-A956-0A3E04B3C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76176"/>
              </p:ext>
            </p:extLst>
          </p:nvPr>
        </p:nvGraphicFramePr>
        <p:xfrm>
          <a:off x="1283472" y="2319505"/>
          <a:ext cx="7189788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CS ChemDraw Drawing" r:id="rId3" imgW="5775419" imgH="1799434" progId="ChemDraw.Document.6.0">
                  <p:embed/>
                </p:oleObj>
              </mc:Choice>
              <mc:Fallback>
                <p:oleObj name="CS ChemDraw Drawing" r:id="rId3" imgW="5775419" imgH="179943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726571-9258-4AAD-8F43-1AA212D3D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3472" y="2319505"/>
                        <a:ext cx="7189788" cy="225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B54E9CB6-E75A-4103-9EFF-6AB3A86E9EA6}"/>
              </a:ext>
            </a:extLst>
          </p:cNvPr>
          <p:cNvSpPr/>
          <p:nvPr/>
        </p:nvSpPr>
        <p:spPr>
          <a:xfrm>
            <a:off x="789385" y="1782905"/>
            <a:ext cx="8144550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ll and Partial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education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731983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4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-oxide Pyridin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0A333C9-02DF-40B9-A956-0A3E04B3C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29161"/>
              </p:ext>
            </p:extLst>
          </p:nvPr>
        </p:nvGraphicFramePr>
        <p:xfrm>
          <a:off x="1680518" y="2810588"/>
          <a:ext cx="6220727" cy="404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CS ChemDraw Drawing" r:id="rId3" imgW="6440125" imgH="4169005" progId="ChemDraw.Document.6.0">
                  <p:embed/>
                </p:oleObj>
              </mc:Choice>
              <mc:Fallback>
                <p:oleObj name="CS ChemDraw Drawing" r:id="rId3" imgW="6440125" imgH="4169005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0A333C9-02DF-40B9-A956-0A3E04B3C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0518" y="2810588"/>
                        <a:ext cx="6220727" cy="404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B54E9CB6-E75A-4103-9EFF-6AB3A86E9EA6}"/>
              </a:ext>
            </a:extLst>
          </p:cNvPr>
          <p:cNvSpPr/>
          <p:nvPr/>
        </p:nvSpPr>
        <p:spPr>
          <a:xfrm>
            <a:off x="789385" y="1782905"/>
            <a:ext cx="8144550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N-oxides are crucial intermediates in the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derivatives that are otherwise challenging to produce, as the oxygen atom can be easily removed through reduction.</a:t>
            </a:r>
          </a:p>
        </p:txBody>
      </p:sp>
    </p:spTree>
    <p:extLst>
      <p:ext uri="{BB962C8B-B14F-4D97-AF65-F5344CB8AC3E}">
        <p14:creationId xmlns:p14="http://schemas.microsoft.com/office/powerpoint/2010/main" val="2708751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1035050" y="209550"/>
            <a:ext cx="7738247" cy="3738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is a six-membered heterocyclic compound with the molecular formula C₅H₅N, commonly derived from coal tar. </a:t>
            </a:r>
          </a:p>
          <a:p>
            <a:pPr marL="285750" indent="-28575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is one of the weakly basic solvents, and its aromatic property arises without the free nitrogen pair.</a:t>
            </a:r>
          </a:p>
          <a:p>
            <a:pPr marL="285750" indent="-28575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is widely used in organic synthesis as a solvent and a reactant. It is involved in the production of various chemical industries, such as pharmaceuticals, pesticides (insecticides and herbicides), rubber, and adhesive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7383A3-5300-4A2A-8102-09FBE073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85582"/>
              </p:ext>
            </p:extLst>
          </p:nvPr>
        </p:nvGraphicFramePr>
        <p:xfrm>
          <a:off x="4505882" y="4488379"/>
          <a:ext cx="89058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CS ChemDraw Drawing" r:id="rId3" imgW="714339" imgH="1078552" progId="ChemDraw.Document.6.0">
                  <p:embed/>
                </p:oleObj>
              </mc:Choice>
              <mc:Fallback>
                <p:oleObj name="CS ChemDraw Drawing" r:id="rId3" imgW="714339" imgH="1078552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5882" y="4488379"/>
                        <a:ext cx="890587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206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ugs Containing a Pyridi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E3E3C6-C4DB-4E94-8F56-65C6717BD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37313"/>
              </p:ext>
            </p:extLst>
          </p:nvPr>
        </p:nvGraphicFramePr>
        <p:xfrm>
          <a:off x="1013297" y="1501689"/>
          <a:ext cx="7893863" cy="413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CS ChemDraw Drawing" r:id="rId3" imgW="9183325" imgH="4809568" progId="ChemDraw.Document.6.0">
                  <p:embed/>
                </p:oleObj>
              </mc:Choice>
              <mc:Fallback>
                <p:oleObj name="CS ChemDraw Drawing" r:id="rId3" imgW="9183325" imgH="480956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B44EA70-83F4-4D9C-B97C-C503A41A9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297" y="1501689"/>
                        <a:ext cx="7893863" cy="4132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164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active Pyridi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13CFE2-5875-4068-89B3-D990601741FE}"/>
              </a:ext>
            </a:extLst>
          </p:cNvPr>
          <p:cNvSpPr txBox="1"/>
          <p:nvPr/>
        </p:nvSpPr>
        <p:spPr>
          <a:xfrm>
            <a:off x="840543" y="1238250"/>
            <a:ext cx="3484322" cy="4200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icotin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is the pharmacologically active component of tobacco, known for being both toxic and addictive.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 err="1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ulphapyridin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is a sulfonamide antibacterial agent and one of the earliest antibiotics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E65646-0C1C-4736-BDE7-B952E3040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60176"/>
              </p:ext>
            </p:extLst>
          </p:nvPr>
        </p:nvGraphicFramePr>
        <p:xfrm>
          <a:off x="4706337" y="3596588"/>
          <a:ext cx="3979862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CS ChemDraw Drawing" r:id="rId3" imgW="3192573" imgH="1393888" progId="ChemDraw.Document.6.0">
                  <p:embed/>
                </p:oleObj>
              </mc:Choice>
              <mc:Fallback>
                <p:oleObj name="CS ChemDraw Drawing" r:id="rId3" imgW="3192573" imgH="139388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6337" y="3596588"/>
                        <a:ext cx="3979862" cy="17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9E7468-24D3-4D77-8B29-A70F68012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23441"/>
              </p:ext>
            </p:extLst>
          </p:nvPr>
        </p:nvGraphicFramePr>
        <p:xfrm>
          <a:off x="5498543" y="1230313"/>
          <a:ext cx="205581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CS ChemDraw Drawing" r:id="rId5" imgW="1650120" imgH="1630094" progId="ChemDraw.Document.6.0">
                  <p:embed/>
                </p:oleObj>
              </mc:Choice>
              <mc:Fallback>
                <p:oleObj name="CS ChemDraw Drawing" r:id="rId5" imgW="1650120" imgH="163009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E65646-0C1C-4736-BDE7-B952E30400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8543" y="1230313"/>
                        <a:ext cx="2055812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232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active Pyridi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13CFE2-5875-4068-89B3-D990601741FE}"/>
              </a:ext>
            </a:extLst>
          </p:cNvPr>
          <p:cNvSpPr txBox="1"/>
          <p:nvPr/>
        </p:nvSpPr>
        <p:spPr>
          <a:xfrm>
            <a:off x="840542" y="1238250"/>
            <a:ext cx="3830311" cy="4200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araquat</a:t>
            </a:r>
            <a:r>
              <a:rPr lang="en-US" sz="2000" dirty="0">
                <a:latin typeface="Palatino Linotype" panose="02040502050505030304" pitchFamily="18" charset="0"/>
              </a:rPr>
              <a:t> is one of the earliest herbicides, known for being toxic and non-selective. </a:t>
            </a:r>
          </a:p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soniazid</a:t>
            </a:r>
            <a:r>
              <a:rPr lang="en-US" sz="2000" dirty="0">
                <a:latin typeface="Palatino Linotype" panose="02040502050505030304" pitchFamily="18" charset="0"/>
              </a:rPr>
              <a:t> has been a key treatment for tuberculosis and is still in use, though resistance to it is a growing and significant issue.</a:t>
            </a:r>
            <a:endParaRPr lang="en-US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E65646-0C1C-4736-BDE7-B952E3040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24463"/>
              </p:ext>
            </p:extLst>
          </p:nvPr>
        </p:nvGraphicFramePr>
        <p:xfrm>
          <a:off x="6429633" y="3343102"/>
          <a:ext cx="1201738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CS ChemDraw Drawing" r:id="rId3" imgW="961361" imgH="2180448" progId="ChemDraw.Document.6.0">
                  <p:embed/>
                </p:oleObj>
              </mc:Choice>
              <mc:Fallback>
                <p:oleObj name="CS ChemDraw Drawing" r:id="rId3" imgW="961361" imgH="218044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FE65646-0C1C-4736-BDE7-B952E30400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633" y="3343102"/>
                        <a:ext cx="1201738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9E7468-24D3-4D77-8B29-A70F68012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03241"/>
              </p:ext>
            </p:extLst>
          </p:nvPr>
        </p:nvGraphicFramePr>
        <p:xfrm>
          <a:off x="5047478" y="1628990"/>
          <a:ext cx="370363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CS ChemDraw Drawing" r:id="rId5" imgW="2971514" imgH="1069452" progId="ChemDraw.Document.6.0">
                  <p:embed/>
                </p:oleObj>
              </mc:Choice>
              <mc:Fallback>
                <p:oleObj name="CS ChemDraw Drawing" r:id="rId5" imgW="2971514" imgH="1069452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9E7468-24D3-4D77-8B29-A70F68012E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7478" y="1628990"/>
                        <a:ext cx="3703638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4250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of Pyridin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7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FFF1C8-D463-4EA0-8D9F-0B4A8185CD25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tructure and Aromaticity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168571-2270-411A-BD56-93CABC4DEACE}"/>
              </a:ext>
            </a:extLst>
          </p:cNvPr>
          <p:cNvSpPr/>
          <p:nvPr/>
        </p:nvSpPr>
        <p:spPr>
          <a:xfrm>
            <a:off x="1221872" y="1906472"/>
            <a:ext cx="7835631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an aromatic compound, but the lone pair of electrons on the nitrogen is located in an sp</a:t>
            </a:r>
            <a:r>
              <a:rPr lang="en-US" baseline="30000" dirty="0">
                <a:latin typeface="Palatino Linotype" panose="02040502050505030304" pitchFamily="18" charset="0"/>
              </a:rPr>
              <a:t>2</a:t>
            </a:r>
            <a:r>
              <a:rPr lang="en-US" dirty="0">
                <a:latin typeface="Palatino Linotype" panose="02040502050505030304" pitchFamily="18" charset="0"/>
              </a:rPr>
              <a:t> orbital that is orthogonal to the ring's p orbitals. As a result, these electrons do not contribute to the aromaticity of the ring, making them available to react with protons, which gives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ts basic properties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4E37495-231E-4C82-A6A4-ECE4152DB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1229"/>
              </p:ext>
            </p:extLst>
          </p:nvPr>
        </p:nvGraphicFramePr>
        <p:xfrm>
          <a:off x="3168350" y="4432644"/>
          <a:ext cx="23082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CS ChemDraw Drawing" r:id="rId3" imgW="2393857" imgH="1640777" progId="ChemDraw.Document.6.0">
                  <p:embed/>
                </p:oleObj>
              </mc:Choice>
              <mc:Fallback>
                <p:oleObj name="CS ChemDraw Drawing" r:id="rId3" imgW="2393857" imgH="1640777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9ACDEE4-8A66-4531-BA38-E1ED4CC1B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350" y="4432644"/>
                        <a:ext cx="2308225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572A644-DF7D-4CB4-864C-EA72B02083D9}"/>
              </a:ext>
            </a:extLst>
          </p:cNvPr>
          <p:cNvSpPr txBox="1"/>
          <p:nvPr/>
        </p:nvSpPr>
        <p:spPr>
          <a:xfrm>
            <a:off x="5443913" y="4867889"/>
            <a:ext cx="1528001" cy="461665"/>
          </a:xfrm>
          <a:prstGeom prst="rect">
            <a:avLst/>
          </a:prstGeom>
          <a:noFill/>
          <a:ln w="12700">
            <a:solidFill>
              <a:srgbClr val="0A850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Unshared electron pair in a s</a:t>
            </a:r>
            <a:r>
              <a:rPr lang="en-US" sz="1200" i="1" dirty="0">
                <a:solidFill>
                  <a:srgbClr val="0A850A"/>
                </a:solidFill>
                <a:latin typeface="Palatino Linotype" panose="02040502050505030304" pitchFamily="18" charset="0"/>
              </a:rPr>
              <a:t>p</a:t>
            </a:r>
            <a:r>
              <a:rPr lang="en-US" sz="1200" i="1" baseline="30000" dirty="0">
                <a:solidFill>
                  <a:srgbClr val="0A850A"/>
                </a:solidFill>
                <a:latin typeface="Palatino Linotype" panose="02040502050505030304" pitchFamily="18" charset="0"/>
              </a:rPr>
              <a:t>2</a:t>
            </a:r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 orbital</a:t>
            </a:r>
          </a:p>
        </p:txBody>
      </p:sp>
    </p:spTree>
    <p:extLst>
      <p:ext uri="{BB962C8B-B14F-4D97-AF65-F5344CB8AC3E}">
        <p14:creationId xmlns:p14="http://schemas.microsoft.com/office/powerpoint/2010/main" val="40463504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of Pyridin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8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FFF1C8-D463-4EA0-8D9F-0B4A8185CD25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tructure and Aromaticity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168571-2270-411A-BD56-93CABC4DEACE}"/>
              </a:ext>
            </a:extLst>
          </p:cNvPr>
          <p:cNvSpPr/>
          <p:nvPr/>
        </p:nvSpPr>
        <p:spPr>
          <a:xfrm>
            <a:off x="1221872" y="1906472"/>
            <a:ext cx="7835631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can be described as a resonance hybrid of the following structures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D70C4C-C0CA-4853-A018-BCD991686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12125"/>
              </p:ext>
            </p:extLst>
          </p:nvPr>
        </p:nvGraphicFramePr>
        <p:xfrm>
          <a:off x="638905" y="3335080"/>
          <a:ext cx="83772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CS ChemDraw Drawing" r:id="rId3" imgW="6724944" imgH="1066287" progId="ChemDraw.Document.6.0">
                  <p:embed/>
                </p:oleObj>
              </mc:Choice>
              <mc:Fallback>
                <p:oleObj name="CS ChemDraw Drawing" r:id="rId3" imgW="6724944" imgH="106628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C6A92F-4690-4EE1-9882-51327B6A8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905" y="3335080"/>
                        <a:ext cx="8377237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8100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of Pyridin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9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FFF1C8-D463-4EA0-8D9F-0B4A8185CD25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asicity of Pyridine: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168571-2270-411A-BD56-93CABC4DEACE}"/>
              </a:ext>
            </a:extLst>
          </p:cNvPr>
          <p:cNvSpPr/>
          <p:nvPr/>
        </p:nvSpPr>
        <p:spPr>
          <a:xfrm>
            <a:off x="1221872" y="1906472"/>
            <a:ext cx="7835631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is a weak base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1E538DA-DD46-49BA-BE22-82A3EBCDFD06}"/>
              </a:ext>
            </a:extLst>
          </p:cNvPr>
          <p:cNvSpPr/>
          <p:nvPr/>
        </p:nvSpPr>
        <p:spPr>
          <a:xfrm>
            <a:off x="1213636" y="4060668"/>
            <a:ext cx="7720300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t undergoes various reactions characteristic of amines, including reactions with </a:t>
            </a:r>
            <a:r>
              <a:rPr lang="en-US" dirty="0" err="1">
                <a:latin typeface="Palatino Linotype" panose="02040502050505030304" pitchFamily="18" charset="0"/>
              </a:rPr>
              <a:t>Brønsted</a:t>
            </a:r>
            <a:r>
              <a:rPr lang="en-US" dirty="0">
                <a:latin typeface="Palatino Linotype" panose="02040502050505030304" pitchFamily="18" charset="0"/>
              </a:rPr>
              <a:t> acids like chromic acid and hydrobromic acid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66985A-C4E7-44C6-A840-2AADFCF3B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42229"/>
              </p:ext>
            </p:extLst>
          </p:nvPr>
        </p:nvGraphicFramePr>
        <p:xfrm>
          <a:off x="1939925" y="4985995"/>
          <a:ext cx="6426200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CS ChemDraw Drawing" r:id="rId3" imgW="5164546" imgH="1416836" progId="ChemDraw.Document.6.0">
                  <p:embed/>
                </p:oleObj>
              </mc:Choice>
              <mc:Fallback>
                <p:oleObj name="CS ChemDraw Drawing" r:id="rId3" imgW="5164546" imgH="141683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6D70C4C-C0CA-4853-A018-BCD991686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9925" y="4985995"/>
                        <a:ext cx="6426200" cy="177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95DA857-E655-459E-9375-6EE92F31E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25895"/>
              </p:ext>
            </p:extLst>
          </p:nvPr>
        </p:nvGraphicFramePr>
        <p:xfrm>
          <a:off x="3258408" y="2283683"/>
          <a:ext cx="3673475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CS ChemDraw Drawing" r:id="rId5" imgW="2951660" imgH="1485680" progId="ChemDraw.Document.6.0">
                  <p:embed/>
                </p:oleObj>
              </mc:Choice>
              <mc:Fallback>
                <p:oleObj name="CS ChemDraw Drawing" r:id="rId5" imgW="2951660" imgH="1485680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6D70C4C-C0CA-4853-A018-BCD991686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8408" y="2283683"/>
                        <a:ext cx="3673475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36611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D4C5FFB292FB347924CDF580B003E14" ma:contentTypeVersion="15" ma:contentTypeDescription="Create a new document." ma:contentTypeScope="" ma:versionID="3ed1c0713ed2160fb1d6a97c535ade13">
  <xsd:schema xmlns:xsd="http://www.w3.org/2001/XMLSchema" xmlns:xs="http://www.w3.org/2001/XMLSchema" xmlns:p="http://schemas.microsoft.com/office/2006/metadata/properties" xmlns:ns3="a7846e44-b92c-41a6-a022-fd9bcbf4bced" xmlns:ns4="345886eb-6373-4d89-9248-fd92befdd224" targetNamespace="http://schemas.microsoft.com/office/2006/metadata/properties" ma:root="true" ma:fieldsID="b767cf49c1e70a9fa5ad07bc48fa617a" ns3:_="" ns4:_="">
    <xsd:import namespace="a7846e44-b92c-41a6-a022-fd9bcbf4bced"/>
    <xsd:import namespace="345886eb-6373-4d89-9248-fd92befdd22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  <xsd:element ref="ns3:MediaServiceSearchProperties" minOccurs="0"/>
                <xsd:element ref="ns3:MediaServiceSystem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846e44-b92c-41a6-a022-fd9bcbf4bc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activity" ma:index="15" nillable="true" ma:displayName="_activity" ma:hidden="true" ma:internalName="_activity">
      <xsd:simpleType>
        <xsd:restriction base="dms:Note"/>
      </xsd:simpleType>
    </xsd:element>
    <xsd:element name="MediaServiceObjectDetectorVersions" ma:index="1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7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SystemTags" ma:index="18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5886eb-6373-4d89-9248-fd92befdd22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a7846e44-b92c-41a6-a022-fd9bcbf4bced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AF8D9E0-B8B1-48F9-ABC5-43BCD1118C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7846e44-b92c-41a6-a022-fd9bcbf4bced"/>
    <ds:schemaRef ds:uri="345886eb-6373-4d89-9248-fd92befdd22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03A82C2-172B-4664-8D4F-E537D8CF82FA}">
  <ds:schemaRefs>
    <ds:schemaRef ds:uri="http://purl.org/dc/terms/"/>
    <ds:schemaRef ds:uri="345886eb-6373-4d89-9248-fd92befdd224"/>
    <ds:schemaRef ds:uri="a7846e44-b92c-41a6-a022-fd9bcbf4bced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3FC5D57-D3C3-4073-A5E4-BF5C838A3C9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68964</TotalTime>
  <Words>868</Words>
  <Application>Microsoft Office PowerPoint</Application>
  <PresentationFormat>On-screen Show (4:3)</PresentationFormat>
  <Paragraphs>10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ourier New</vt:lpstr>
      <vt:lpstr>Palatino Linotype</vt:lpstr>
      <vt:lpstr>Sakkal Majalla</vt:lpstr>
      <vt:lpstr>Wingdings</vt:lpstr>
      <vt:lpstr>Parallax</vt:lpstr>
      <vt:lpstr>CS ChemDraw Drawing</vt:lpstr>
      <vt:lpstr>PowerPoint Presentation</vt:lpstr>
      <vt:lpstr>Six-Membered Rings</vt:lpstr>
      <vt:lpstr>PowerPoint Presentation</vt:lpstr>
      <vt:lpstr>Drugs Containing a Pyridine</vt:lpstr>
      <vt:lpstr>Bioactive Pyridines</vt:lpstr>
      <vt:lpstr>Bioactive Pyridines</vt:lpstr>
      <vt:lpstr>Physical Preparties of Pyridine </vt:lpstr>
      <vt:lpstr>Physical Preparties of Pyridine </vt:lpstr>
      <vt:lpstr>Physical Preparties of Pyridine </vt:lpstr>
      <vt:lpstr>Physical Preparties of Pyridine </vt:lpstr>
      <vt:lpstr>Physical Preparties of Pyridine </vt:lpstr>
      <vt:lpstr>Physical Preparties of Pyridine </vt:lpstr>
      <vt:lpstr>Synthesis of Pyridine</vt:lpstr>
      <vt:lpstr>Synthesis of Pyridine</vt:lpstr>
      <vt:lpstr>Synthesis of Pyridine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حفيز الطلبة باستخدام منتديات النقاش</dc:title>
  <dc:creator>Riyadh Alshammari</dc:creator>
  <cp:lastModifiedBy>Sultan Saad Almadhhi</cp:lastModifiedBy>
  <cp:revision>351</cp:revision>
  <cp:lastPrinted>2024-08-19T12:24:22Z</cp:lastPrinted>
  <dcterms:created xsi:type="dcterms:W3CDTF">2024-04-15T17:58:11Z</dcterms:created>
  <dcterms:modified xsi:type="dcterms:W3CDTF">2024-10-07T05:1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D4C5FFB292FB347924CDF580B003E14</vt:lpwstr>
  </property>
</Properties>
</file>